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1264D45" w14:textId="77777777" w:rsidR="00F025DB" w:rsidRPr="00AC58FF" w:rsidRDefault="00F025DB" w:rsidP="00F025DB">
      <w:pPr>
        <w:jc w:val="center"/>
        <w:rPr>
          <w:b/>
          <w:bCs/>
        </w:rPr>
      </w:pPr>
      <w:r w:rsidRPr="00AC58FF">
        <w:rPr>
          <w:rFonts w:hint="eastAsia"/>
          <w:b/>
          <w:bCs/>
        </w:rPr>
        <w:t>多维</w:t>
      </w:r>
      <w:r w:rsidRPr="00AC58FF">
        <w:rPr>
          <w:b/>
          <w:bCs/>
        </w:rPr>
        <w:t>背包问题</w:t>
      </w:r>
      <w:r w:rsidRPr="00AC58FF">
        <w:rPr>
          <w:b/>
          <w:bCs/>
        </w:rPr>
        <w:t>Multidimensional Knapsack Problem(MKP)</w:t>
      </w:r>
    </w:p>
    <w:p w14:paraId="156F38E5" w14:textId="77777777" w:rsidR="00F025DB" w:rsidRDefault="00F025DB" w:rsidP="00F025DB"/>
    <w:p w14:paraId="66E66116" w14:textId="797966A6" w:rsidR="00F025DB" w:rsidRDefault="00F025DB" w:rsidP="00F025DB">
      <w:r>
        <w:rPr>
          <w:rFonts w:hint="eastAsia"/>
        </w:rPr>
        <w:t>问题描述：</w:t>
      </w:r>
    </w:p>
    <w:p w14:paraId="4163E2F8" w14:textId="11EF6AA0" w:rsidR="00B974B8" w:rsidRDefault="00B974B8" w:rsidP="00F025DB">
      <w:pPr>
        <w:rPr>
          <w:rFonts w:hint="eastAsia"/>
        </w:rPr>
      </w:pPr>
      <w:r>
        <w:t xml:space="preserve">In this variation, the weight of knapsack item </w:t>
      </w:r>
      <w:r w:rsidRPr="00B974B8">
        <w:rPr>
          <w:position w:val="-10"/>
        </w:rPr>
        <w:object w:dxaOrig="200" w:dyaOrig="300" w14:anchorId="755105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10.15pt;height:15pt" o:ole="">
            <v:imagedata r:id="rId4" o:title=""/>
          </v:shape>
          <o:OLEObject Type="Embed" ProgID="Equation.DSMT4" ShapeID="_x0000_i1053" DrawAspect="Content" ObjectID="_1634203198" r:id="rId5"/>
        </w:object>
      </w:r>
      <w:r>
        <w:t xml:space="preserve"> is given by a </w:t>
      </w:r>
      <w:r w:rsidR="00784316">
        <w:t>m</w:t>
      </w:r>
      <w:r>
        <w:t xml:space="preserve">-dimensional vector </w:t>
      </w:r>
      <w:r w:rsidR="00784316" w:rsidRPr="00FF75DD">
        <w:rPr>
          <w:position w:val="-14"/>
        </w:rPr>
        <w:object w:dxaOrig="2120" w:dyaOrig="380" w14:anchorId="7D023AE4">
          <v:shape id="_x0000_i1096" type="#_x0000_t75" style="width:106.15pt;height:19.15pt" o:ole="">
            <v:imagedata r:id="rId6" o:title=""/>
          </v:shape>
          <o:OLEObject Type="Embed" ProgID="Equation.DSMT4" ShapeID="_x0000_i1096" DrawAspect="Content" ObjectID="_1634203199" r:id="rId7"/>
        </w:object>
      </w:r>
      <w:r>
        <w:t xml:space="preserve"> </w:t>
      </w:r>
      <w:r w:rsidR="00FF75DD">
        <w:t xml:space="preserve">and the knapsack has a </w:t>
      </w:r>
      <w:r w:rsidR="00784316">
        <w:t>m</w:t>
      </w:r>
      <w:r w:rsidR="00FF75DD">
        <w:t>-dimensional</w:t>
      </w:r>
      <w:r w:rsidR="00FF75DD">
        <w:t xml:space="preserve"> capacity vector </w:t>
      </w:r>
      <w:r w:rsidR="00784316" w:rsidRPr="00FF75DD">
        <w:rPr>
          <w:position w:val="-12"/>
        </w:rPr>
        <w:object w:dxaOrig="1380" w:dyaOrig="360" w14:anchorId="64BE97CF">
          <v:shape id="_x0000_i1098" type="#_x0000_t75" style="width:69pt;height:18pt" o:ole="">
            <v:imagedata r:id="rId8" o:title=""/>
          </v:shape>
          <o:OLEObject Type="Embed" ProgID="Equation.DSMT4" ShapeID="_x0000_i1098" DrawAspect="Content" ObjectID="_1634203200" r:id="rId9"/>
        </w:object>
      </w:r>
      <w:r w:rsidR="00FF75DD">
        <w:t xml:space="preserve">. The target is to maximize the sum of values of the items in the knapsack so that the sum of weights in each dimension </w:t>
      </w:r>
      <w:r w:rsidR="00784316" w:rsidRPr="00FF75DD">
        <w:rPr>
          <w:position w:val="-6"/>
        </w:rPr>
        <w:object w:dxaOrig="139" w:dyaOrig="260" w14:anchorId="08DA55F7">
          <v:shape id="_x0000_i1100" type="#_x0000_t75" style="width:7.15pt;height:13.15pt" o:ole="">
            <v:imagedata r:id="rId10" o:title=""/>
          </v:shape>
          <o:OLEObject Type="Embed" ProgID="Equation.DSMT4" ShapeID="_x0000_i1100" DrawAspect="Content" ObjectID="_1634203201" r:id="rId11"/>
        </w:object>
      </w:r>
      <w:r w:rsidR="00FF75DD">
        <w:t xml:space="preserve"> does not exceed </w:t>
      </w:r>
      <w:bookmarkStart w:id="0" w:name="MTBlankEqn"/>
      <w:r w:rsidR="00784316" w:rsidRPr="00FF75DD">
        <w:rPr>
          <w:position w:val="-12"/>
        </w:rPr>
        <w:object w:dxaOrig="279" w:dyaOrig="360" w14:anchorId="24A3C4D2">
          <v:shape id="_x0000_i1102" type="#_x0000_t75" style="width:13.9pt;height:18pt" o:ole="">
            <v:imagedata r:id="rId12" o:title=""/>
          </v:shape>
          <o:OLEObject Type="Embed" ProgID="Equation.DSMT4" ShapeID="_x0000_i1102" DrawAspect="Content" ObjectID="_1634203202" r:id="rId13"/>
        </w:object>
      </w:r>
      <w:bookmarkEnd w:id="0"/>
      <w:r w:rsidR="00AC58FF">
        <w:rPr>
          <w:rFonts w:hint="eastAsia"/>
        </w:rPr>
        <w:t>.</w:t>
      </w:r>
      <w:r w:rsidR="00FF75DD">
        <w:t xml:space="preserve"> </w:t>
      </w:r>
    </w:p>
    <w:p w14:paraId="2F27762A" w14:textId="0BBBCF64" w:rsidR="00F025DB" w:rsidRDefault="00F025DB" w:rsidP="00F025DB"/>
    <w:p w14:paraId="17ECF5B0" w14:textId="77777777" w:rsidR="00F025DB" w:rsidRDefault="00F025DB" w:rsidP="00F025DB">
      <w:r>
        <w:rPr>
          <w:rFonts w:hint="eastAsia"/>
        </w:rPr>
        <w:t>问题模型：</w:t>
      </w:r>
    </w:p>
    <w:p w14:paraId="789A1EE6" w14:textId="5B12EC98" w:rsidR="00F025DB" w:rsidRDefault="00784316" w:rsidP="00F025DB">
      <w:pPr>
        <w:jc w:val="center"/>
      </w:pPr>
      <w:r w:rsidRPr="00B974B8">
        <w:rPr>
          <w:position w:val="-70"/>
        </w:rPr>
        <w:object w:dxaOrig="2920" w:dyaOrig="1820" w14:anchorId="75AF3B8C">
          <v:shape id="_x0000_i1114" type="#_x0000_t75" style="width:215.65pt;height:134.25pt" o:ole="">
            <v:imagedata r:id="rId14" o:title=""/>
          </v:shape>
          <o:OLEObject Type="Embed" ProgID="Equation.DSMT4" ShapeID="_x0000_i1114" DrawAspect="Content" ObjectID="_1634203203" r:id="rId15"/>
        </w:object>
      </w:r>
    </w:p>
    <w:p w14:paraId="4BA06613" w14:textId="77777777" w:rsidR="0066665B" w:rsidRDefault="0066665B" w:rsidP="00F025DB">
      <w:pPr>
        <w:jc w:val="center"/>
      </w:pPr>
    </w:p>
    <w:p w14:paraId="6378BEF1" w14:textId="7C288C5C" w:rsidR="0066665B" w:rsidRDefault="0066665B" w:rsidP="0066665B">
      <w:r w:rsidRPr="00CF357C">
        <w:rPr>
          <w:position w:val="-6"/>
        </w:rPr>
        <w:object w:dxaOrig="200" w:dyaOrig="220" w14:anchorId="5E8C5B39">
          <v:shape id="_x0000_i1026" type="#_x0000_t75" style="width:10.15pt;height:10.9pt" o:ole="">
            <v:imagedata r:id="rId16" o:title=""/>
          </v:shape>
          <o:OLEObject Type="Embed" ProgID="Equation.DSMT4" ShapeID="_x0000_i1026" DrawAspect="Content" ObjectID="_1634203204" r:id="rId17"/>
        </w:object>
      </w:r>
      <w:r w:rsidR="00C4717F">
        <w:t xml:space="preserve">: </w:t>
      </w:r>
      <w:r>
        <w:rPr>
          <w:rFonts w:hint="eastAsia"/>
        </w:rPr>
        <w:t>物品</w:t>
      </w:r>
      <w:r>
        <w:t>数目</w:t>
      </w:r>
      <w:r w:rsidR="00C4717F">
        <w:rPr>
          <w:rFonts w:hint="eastAsia"/>
        </w:rPr>
        <w:t xml:space="preserve"> </w:t>
      </w:r>
      <w:r w:rsidR="00C4717F">
        <w:t>(</w:t>
      </w:r>
      <w:r w:rsidR="00B974B8" w:rsidRPr="00B974B8">
        <w:rPr>
          <w:position w:val="-10"/>
        </w:rPr>
        <w:object w:dxaOrig="859" w:dyaOrig="320" w14:anchorId="4994932A">
          <v:shape id="_x0000_i1065" type="#_x0000_t75" style="width:42.75pt;height:16.5pt" o:ole="">
            <v:imagedata r:id="rId18" o:title=""/>
          </v:shape>
          <o:OLEObject Type="Embed" ProgID="Equation.DSMT4" ShapeID="_x0000_i1065" DrawAspect="Content" ObjectID="_1634203205" r:id="rId19"/>
        </w:object>
      </w:r>
      <w:r w:rsidR="00C4717F">
        <w:t>)</w:t>
      </w:r>
      <w:r>
        <w:t>，</w:t>
      </w:r>
      <w:r w:rsidR="00784316" w:rsidRPr="00784316">
        <w:rPr>
          <w:position w:val="-6"/>
        </w:rPr>
        <w:object w:dxaOrig="260" w:dyaOrig="220" w14:anchorId="516C86F9">
          <v:shape id="_x0000_i1108" type="#_x0000_t75" style="width:13.15pt;height:10.9pt" o:ole="">
            <v:imagedata r:id="rId20" o:title=""/>
          </v:shape>
          <o:OLEObject Type="Embed" ProgID="Equation.DSMT4" ShapeID="_x0000_i1108" DrawAspect="Content" ObjectID="_1634203206" r:id="rId21"/>
        </w:object>
      </w:r>
      <w:r w:rsidR="00784316">
        <w:t xml:space="preserve"> </w:t>
      </w:r>
      <w:r w:rsidR="00C4717F">
        <w:t>:</w:t>
      </w:r>
      <w:r w:rsidR="00C4717F">
        <w:rPr>
          <w:rFonts w:hint="eastAsia"/>
        </w:rPr>
        <w:t>约束</w:t>
      </w:r>
      <w:r w:rsidR="00C4717F">
        <w:t>数目</w:t>
      </w:r>
      <w:r w:rsidR="00C4717F">
        <w:rPr>
          <w:rFonts w:hint="eastAsia"/>
        </w:rPr>
        <w:t xml:space="preserve"> </w:t>
      </w:r>
      <w:r w:rsidR="00E1769D">
        <w:rPr>
          <w:rFonts w:hint="eastAsia"/>
        </w:rPr>
        <w:t>（</w:t>
      </w:r>
      <w:r w:rsidR="00784316" w:rsidRPr="00B974B8">
        <w:rPr>
          <w:position w:val="-6"/>
        </w:rPr>
        <w:object w:dxaOrig="859" w:dyaOrig="279" w14:anchorId="6E382FA7">
          <v:shape id="_x0000_i1110" type="#_x0000_t75" style="width:42.75pt;height:13.9pt" o:ole="">
            <v:imagedata r:id="rId22" o:title=""/>
          </v:shape>
          <o:OLEObject Type="Embed" ProgID="Equation.DSMT4" ShapeID="_x0000_i1110" DrawAspect="Content" ObjectID="_1634203207" r:id="rId23"/>
        </w:object>
      </w:r>
      <w:r w:rsidR="00E1769D">
        <w:rPr>
          <w:rFonts w:hint="eastAsia"/>
        </w:rPr>
        <w:t>）</w:t>
      </w:r>
    </w:p>
    <w:p w14:paraId="2A420DCD" w14:textId="7D5A53DD" w:rsidR="0066665B" w:rsidRDefault="0066665B" w:rsidP="0066665B">
      <w:pPr>
        <w:rPr>
          <w:rFonts w:hint="eastAsia"/>
        </w:rPr>
      </w:pPr>
      <w:r>
        <w:rPr>
          <w:rFonts w:hint="eastAsia"/>
        </w:rPr>
        <w:t>比如</w:t>
      </w:r>
      <w:r w:rsidR="00C4717F">
        <w:t xml:space="preserve">: </w:t>
      </w:r>
      <w:r w:rsidR="00784316" w:rsidRPr="002A2BCA">
        <w:rPr>
          <w:position w:val="-10"/>
        </w:rPr>
        <w:object w:dxaOrig="1420" w:dyaOrig="320" w14:anchorId="77495822">
          <v:shape id="_x0000_i1112" type="#_x0000_t75" style="width:70.9pt;height:16.15pt" o:ole="">
            <v:imagedata r:id="rId24" o:title=""/>
          </v:shape>
          <o:OLEObject Type="Embed" ProgID="Equation.DSMT4" ShapeID="_x0000_i1112" DrawAspect="Content" ObjectID="_1634203208" r:id="rId25"/>
        </w:object>
      </w:r>
      <w:r w:rsidR="002A2BCA">
        <w:t xml:space="preserve"> </w:t>
      </w:r>
      <w:r w:rsidR="00E1769D">
        <w:rPr>
          <w:rFonts w:hint="eastAsia"/>
        </w:rPr>
        <w:t>（数据之间以空格分隔）</w:t>
      </w:r>
    </w:p>
    <w:p w14:paraId="43183AAE" w14:textId="77777777" w:rsidR="0066665B" w:rsidRDefault="0066665B" w:rsidP="0066665B"/>
    <w:p w14:paraId="173FA727" w14:textId="77777777" w:rsidR="0066665B" w:rsidRDefault="0066665B" w:rsidP="0066665B"/>
    <w:p w14:paraId="7FFC3717" w14:textId="7AB4B443" w:rsidR="0066665B" w:rsidRDefault="00B974B8" w:rsidP="0066665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50" w:firstLine="120"/>
        <w:jc w:val="left"/>
        <w:rPr>
          <w:rFonts w:ascii="SimSun" w:eastAsia="SimSun" w:hAnsi="SimSun" w:cs="SimSun"/>
          <w:kern w:val="0"/>
          <w:sz w:val="24"/>
          <w:szCs w:val="24"/>
        </w:rPr>
      </w:pPr>
      <w:r w:rsidRPr="00B974B8">
        <w:rPr>
          <w:rFonts w:ascii="SimSun" w:eastAsia="SimSun" w:hAnsi="SimSun" w:cs="SimSun"/>
          <w:kern w:val="0"/>
          <w:position w:val="-14"/>
          <w:sz w:val="24"/>
          <w:szCs w:val="24"/>
        </w:rPr>
        <w:object w:dxaOrig="300" w:dyaOrig="380" w14:anchorId="7C8912E6">
          <v:shape id="_x0000_i1061" type="#_x0000_t75" style="width:15pt;height:19.15pt" o:ole="">
            <v:imagedata r:id="rId26" o:title=""/>
          </v:shape>
          <o:OLEObject Type="Embed" ProgID="Equation.DSMT4" ShapeID="_x0000_i1061" DrawAspect="Content" ObjectID="_1634203209" r:id="rId27"/>
        </w:object>
      </w:r>
      <w:r w:rsidR="00C4717F">
        <w:rPr>
          <w:rFonts w:ascii="SimSun" w:eastAsia="SimSun" w:hAnsi="SimSun" w:cs="SimSun"/>
          <w:kern w:val="0"/>
          <w:sz w:val="24"/>
          <w:szCs w:val="24"/>
        </w:rPr>
        <w:t>:</w:t>
      </w:r>
      <w:r w:rsidR="0066665B"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 w:rsidR="0066665B" w:rsidRPr="000B1A44">
        <w:rPr>
          <w:rFonts w:ascii="SimSun" w:eastAsia="SimSun" w:hAnsi="SimSun" w:cs="SimSun"/>
          <w:kern w:val="0"/>
          <w:sz w:val="24"/>
          <w:szCs w:val="24"/>
        </w:rPr>
        <w:t>100 600 1200 2400 500 2000</w:t>
      </w:r>
    </w:p>
    <w:p w14:paraId="09DA68D7" w14:textId="34F30C1F" w:rsidR="00C4717F" w:rsidRDefault="00C4717F" w:rsidP="0066665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50" w:firstLine="105"/>
        <w:jc w:val="left"/>
      </w:pPr>
      <w:r w:rsidRPr="00F21EB2">
        <w:rPr>
          <w:position w:val="-14"/>
        </w:rPr>
        <w:object w:dxaOrig="320" w:dyaOrig="380" w14:anchorId="31A6FDDD">
          <v:shape id="_x0000_i1031" type="#_x0000_t75" style="width:16.15pt;height:19.15pt" o:ole="">
            <v:imagedata r:id="rId28" o:title=""/>
          </v:shape>
          <o:OLEObject Type="Embed" ProgID="Equation.DSMT4" ShapeID="_x0000_i1031" DrawAspect="Content" ObjectID="_1634203210" r:id="rId29"/>
        </w:object>
      </w:r>
      <w:r>
        <w:t>:</w:t>
      </w:r>
    </w:p>
    <w:p w14:paraId="6B24CAD7" w14:textId="5DD16500" w:rsidR="002A2BCA" w:rsidRDefault="002A2BCA" w:rsidP="0066665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50" w:firstLine="105"/>
        <w:jc w:val="left"/>
        <w:rPr>
          <w:rFonts w:ascii="SimSun" w:eastAsia="SimSun" w:hAnsi="SimSun" w:cs="SimSun"/>
          <w:kern w:val="0"/>
          <w:sz w:val="24"/>
          <w:szCs w:val="24"/>
        </w:rPr>
      </w:pPr>
      <w:r>
        <w:t xml:space="preserve">                            </w:t>
      </w:r>
      <w:r w:rsidR="00B974B8" w:rsidRPr="002A2BCA">
        <w:rPr>
          <w:rFonts w:ascii="SimSun" w:eastAsia="SimSun" w:hAnsi="SimSun" w:cs="SimSun"/>
          <w:kern w:val="0"/>
          <w:position w:val="-10"/>
          <w:sz w:val="24"/>
          <w:szCs w:val="24"/>
        </w:rPr>
        <w:object w:dxaOrig="200" w:dyaOrig="300" w14:anchorId="079AB748">
          <v:shape id="_x0000_i1057" type="#_x0000_t75" style="width:10.15pt;height:15pt" o:ole="">
            <v:imagedata r:id="rId30" o:title=""/>
          </v:shape>
          <o:OLEObject Type="Embed" ProgID="Equation.DSMT4" ShapeID="_x0000_i1057" DrawAspect="Content" ObjectID="_1634203211" r:id="rId31"/>
        </w:object>
      </w:r>
      <w:r>
        <w:t xml:space="preserve"> </w:t>
      </w:r>
    </w:p>
    <w:p w14:paraId="3D6AFB83" w14:textId="77777777" w:rsidR="002A2BCA" w:rsidRPr="000B1A44" w:rsidRDefault="002A2BCA" w:rsidP="002A2BC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eastAsia="SimSun" w:hAnsi="SimSun" w:cs="SimSun"/>
          <w:kern w:val="0"/>
          <w:sz w:val="24"/>
          <w:szCs w:val="24"/>
        </w:rPr>
      </w:pPr>
      <w:r>
        <w:rPr>
          <w:rFonts w:ascii="SimSun" w:eastAsia="SimSun" w:hAnsi="SimSun" w:cs="SimSun"/>
          <w:kern w:val="0"/>
          <w:sz w:val="24"/>
          <w:szCs w:val="24"/>
        </w:rPr>
        <w:t xml:space="preserve">    </w:t>
      </w:r>
      <w:r w:rsidRPr="000B1A44">
        <w:rPr>
          <w:rFonts w:ascii="SimSun" w:eastAsia="SimSun" w:hAnsi="SimSun" w:cs="SimSun"/>
          <w:kern w:val="0"/>
          <w:sz w:val="24"/>
          <w:szCs w:val="24"/>
        </w:rPr>
        <w:t xml:space="preserve"> 8 12 13 64 22 41</w:t>
      </w:r>
    </w:p>
    <w:p w14:paraId="4C3FB4B2" w14:textId="3D15DDB2" w:rsidR="002A2BCA" w:rsidRPr="000B1A44" w:rsidRDefault="002A2BCA" w:rsidP="002A2BC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eastAsia="SimSun" w:hAnsi="SimSun" w:cs="SimSun"/>
          <w:kern w:val="0"/>
          <w:sz w:val="24"/>
          <w:szCs w:val="24"/>
        </w:rPr>
      </w:pPr>
      <w:r>
        <w:rPr>
          <w:rFonts w:ascii="SimSun" w:eastAsia="SimSun" w:hAnsi="SimSun" w:cs="SimSun"/>
          <w:kern w:val="0"/>
          <w:sz w:val="24"/>
          <w:szCs w:val="24"/>
        </w:rPr>
        <w:t xml:space="preserve">    </w:t>
      </w:r>
      <w:r w:rsidRPr="000B1A44">
        <w:rPr>
          <w:rFonts w:ascii="SimSun" w:eastAsia="SimSun" w:hAnsi="SimSun" w:cs="SimSun"/>
          <w:kern w:val="0"/>
          <w:sz w:val="24"/>
          <w:szCs w:val="24"/>
        </w:rPr>
        <w:t xml:space="preserve"> 8 12 13 75 22 41</w:t>
      </w:r>
    </w:p>
    <w:p w14:paraId="4303DDEA" w14:textId="6F9E317C" w:rsidR="002A2BCA" w:rsidRPr="000B1A44" w:rsidRDefault="002A2BCA" w:rsidP="002A2BC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eastAsia="SimSun" w:hAnsi="SimSun" w:cs="SimSun"/>
          <w:kern w:val="0"/>
          <w:sz w:val="24"/>
          <w:szCs w:val="24"/>
        </w:rPr>
      </w:pPr>
      <w:r w:rsidRPr="000B1A44"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>
        <w:rPr>
          <w:rFonts w:ascii="SimSun" w:eastAsia="SimSun" w:hAnsi="SimSun" w:cs="SimSun"/>
          <w:kern w:val="0"/>
          <w:sz w:val="24"/>
          <w:szCs w:val="24"/>
        </w:rPr>
        <w:t xml:space="preserve">    </w:t>
      </w:r>
      <w:r w:rsidRPr="000B1A44">
        <w:rPr>
          <w:rFonts w:ascii="SimSun" w:eastAsia="SimSun" w:hAnsi="SimSun" w:cs="SimSun"/>
          <w:kern w:val="0"/>
          <w:sz w:val="24"/>
          <w:szCs w:val="24"/>
        </w:rPr>
        <w:t>3 6 4 18 6 4</w:t>
      </w:r>
    </w:p>
    <w:p w14:paraId="06653E44" w14:textId="13210BE1" w:rsidR="002A2BCA" w:rsidRPr="000B1A44" w:rsidRDefault="002A2BCA" w:rsidP="002A2BC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eastAsia="SimSun" w:hAnsi="SimSun" w:cs="SimSun"/>
          <w:kern w:val="0"/>
          <w:sz w:val="24"/>
          <w:szCs w:val="24"/>
        </w:rPr>
      </w:pPr>
      <w:r w:rsidRPr="000B1A44"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>
        <w:rPr>
          <w:rFonts w:ascii="SimSun" w:eastAsia="SimSun" w:hAnsi="SimSun" w:cs="SimSun"/>
          <w:kern w:val="0"/>
          <w:sz w:val="24"/>
          <w:szCs w:val="24"/>
        </w:rPr>
        <w:t xml:space="preserve">    </w:t>
      </w:r>
      <w:r w:rsidRPr="000B1A44">
        <w:rPr>
          <w:rFonts w:ascii="SimSun" w:eastAsia="SimSun" w:hAnsi="SimSun" w:cs="SimSun"/>
          <w:kern w:val="0"/>
          <w:sz w:val="24"/>
          <w:szCs w:val="24"/>
        </w:rPr>
        <w:t>5 10 8 32 6 12</w:t>
      </w:r>
    </w:p>
    <w:p w14:paraId="75126B86" w14:textId="0F6F01FD" w:rsidR="002A2BCA" w:rsidRPr="000B1A44" w:rsidRDefault="00B974B8" w:rsidP="002A2BC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eastAsia="SimSun" w:hAnsi="SimSun" w:cs="SimSun"/>
          <w:kern w:val="0"/>
          <w:sz w:val="24"/>
          <w:szCs w:val="24"/>
        </w:rPr>
      </w:pPr>
      <w:r w:rsidRPr="002A2BCA">
        <w:rPr>
          <w:position w:val="-6"/>
        </w:rPr>
        <w:object w:dxaOrig="139" w:dyaOrig="260" w14:anchorId="451CA0A5">
          <v:shape id="_x0000_i1059" type="#_x0000_t75" style="width:7.15pt;height:13.15pt" o:ole="">
            <v:imagedata r:id="rId32" o:title=""/>
          </v:shape>
          <o:OLEObject Type="Embed" ProgID="Equation.DSMT4" ShapeID="_x0000_i1059" DrawAspect="Content" ObjectID="_1634203212" r:id="rId33"/>
        </w:object>
      </w:r>
      <w:r>
        <w:t xml:space="preserve"> </w:t>
      </w:r>
      <w:r w:rsidR="002A2BCA" w:rsidRPr="000B1A44"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 w:rsidR="002A2BCA">
        <w:rPr>
          <w:rFonts w:ascii="SimSun" w:eastAsia="SimSun" w:hAnsi="SimSun" w:cs="SimSun"/>
          <w:kern w:val="0"/>
          <w:sz w:val="24"/>
          <w:szCs w:val="24"/>
        </w:rPr>
        <w:t xml:space="preserve">  </w:t>
      </w:r>
      <w:r w:rsidR="00E1769D"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 w:rsidR="002A2BCA" w:rsidRPr="000B1A44">
        <w:rPr>
          <w:rFonts w:ascii="SimSun" w:eastAsia="SimSun" w:hAnsi="SimSun" w:cs="SimSun"/>
          <w:kern w:val="0"/>
          <w:sz w:val="24"/>
          <w:szCs w:val="24"/>
        </w:rPr>
        <w:t>5 13 8 42 6 20</w:t>
      </w:r>
    </w:p>
    <w:p w14:paraId="5EB3F60E" w14:textId="33987A37" w:rsidR="002A2BCA" w:rsidRPr="000B1A44" w:rsidRDefault="002A2BCA" w:rsidP="002A2BC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eastAsia="SimSun" w:hAnsi="SimSun" w:cs="SimSun"/>
          <w:kern w:val="0"/>
          <w:sz w:val="24"/>
          <w:szCs w:val="24"/>
        </w:rPr>
      </w:pPr>
      <w:r w:rsidRPr="000B1A44"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>
        <w:rPr>
          <w:rFonts w:ascii="SimSun" w:eastAsia="SimSun" w:hAnsi="SimSun" w:cs="SimSun"/>
          <w:kern w:val="0"/>
          <w:sz w:val="24"/>
          <w:szCs w:val="24"/>
        </w:rPr>
        <w:t xml:space="preserve">    </w:t>
      </w:r>
      <w:r w:rsidRPr="000B1A44">
        <w:rPr>
          <w:rFonts w:ascii="SimSun" w:eastAsia="SimSun" w:hAnsi="SimSun" w:cs="SimSun"/>
          <w:kern w:val="0"/>
          <w:sz w:val="24"/>
          <w:szCs w:val="24"/>
        </w:rPr>
        <w:t>5 13 8 48 6 20</w:t>
      </w:r>
    </w:p>
    <w:p w14:paraId="38F35306" w14:textId="221EA6A8" w:rsidR="002A2BCA" w:rsidRPr="000B1A44" w:rsidRDefault="002A2BCA" w:rsidP="002A2BC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eastAsia="SimSun" w:hAnsi="SimSun" w:cs="SimSun"/>
          <w:kern w:val="0"/>
          <w:sz w:val="24"/>
          <w:szCs w:val="24"/>
        </w:rPr>
      </w:pPr>
      <w:r w:rsidRPr="000B1A44"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>
        <w:rPr>
          <w:rFonts w:ascii="SimSun" w:eastAsia="SimSun" w:hAnsi="SimSun" w:cs="SimSun"/>
          <w:kern w:val="0"/>
          <w:sz w:val="24"/>
          <w:szCs w:val="24"/>
        </w:rPr>
        <w:t xml:space="preserve">    </w:t>
      </w:r>
      <w:r w:rsidRPr="000B1A44">
        <w:rPr>
          <w:rFonts w:ascii="SimSun" w:eastAsia="SimSun" w:hAnsi="SimSun" w:cs="SimSun"/>
          <w:kern w:val="0"/>
          <w:sz w:val="24"/>
          <w:szCs w:val="24"/>
        </w:rPr>
        <w:t>0 0 0 0 8 0</w:t>
      </w:r>
    </w:p>
    <w:p w14:paraId="69C4E225" w14:textId="17CC9BEC" w:rsidR="002A2BCA" w:rsidRPr="000B1A44" w:rsidRDefault="002A2BCA" w:rsidP="002A2BC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eastAsia="SimSun" w:hAnsi="SimSun" w:cs="SimSun"/>
          <w:kern w:val="0"/>
          <w:sz w:val="24"/>
          <w:szCs w:val="24"/>
        </w:rPr>
      </w:pPr>
      <w:r w:rsidRPr="000B1A44"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>
        <w:rPr>
          <w:rFonts w:ascii="SimSun" w:eastAsia="SimSun" w:hAnsi="SimSun" w:cs="SimSun"/>
          <w:kern w:val="0"/>
          <w:sz w:val="24"/>
          <w:szCs w:val="24"/>
        </w:rPr>
        <w:t xml:space="preserve">    </w:t>
      </w:r>
      <w:r w:rsidRPr="000B1A44">
        <w:rPr>
          <w:rFonts w:ascii="SimSun" w:eastAsia="SimSun" w:hAnsi="SimSun" w:cs="SimSun"/>
          <w:kern w:val="0"/>
          <w:sz w:val="24"/>
          <w:szCs w:val="24"/>
        </w:rPr>
        <w:t>3 0 4 0 8 0</w:t>
      </w:r>
    </w:p>
    <w:p w14:paraId="4124A4E5" w14:textId="258772BF" w:rsidR="002A2BCA" w:rsidRPr="000B1A44" w:rsidRDefault="002A2BCA" w:rsidP="002A2BC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eastAsia="SimSun" w:hAnsi="SimSun" w:cs="SimSun"/>
          <w:kern w:val="0"/>
          <w:sz w:val="24"/>
          <w:szCs w:val="24"/>
        </w:rPr>
      </w:pPr>
      <w:r w:rsidRPr="000B1A44"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>
        <w:rPr>
          <w:rFonts w:ascii="SimSun" w:eastAsia="SimSun" w:hAnsi="SimSun" w:cs="SimSun"/>
          <w:kern w:val="0"/>
          <w:sz w:val="24"/>
          <w:szCs w:val="24"/>
        </w:rPr>
        <w:t xml:space="preserve">    </w:t>
      </w:r>
      <w:r w:rsidRPr="000B1A44">
        <w:rPr>
          <w:rFonts w:ascii="SimSun" w:eastAsia="SimSun" w:hAnsi="SimSun" w:cs="SimSun"/>
          <w:kern w:val="0"/>
          <w:sz w:val="24"/>
          <w:szCs w:val="24"/>
        </w:rPr>
        <w:t>3 2 4 0 8 4</w:t>
      </w:r>
    </w:p>
    <w:p w14:paraId="35D6BDE8" w14:textId="50B5D4CD" w:rsidR="002A2BCA" w:rsidRDefault="002A2BCA" w:rsidP="002A2BC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eastAsia="SimSun" w:hAnsi="SimSun" w:cs="SimSun"/>
          <w:kern w:val="0"/>
          <w:sz w:val="24"/>
          <w:szCs w:val="24"/>
        </w:rPr>
      </w:pPr>
      <w:r w:rsidRPr="000B1A44"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>
        <w:rPr>
          <w:rFonts w:ascii="SimSun" w:eastAsia="SimSun" w:hAnsi="SimSun" w:cs="SimSun"/>
          <w:kern w:val="0"/>
          <w:sz w:val="24"/>
          <w:szCs w:val="24"/>
        </w:rPr>
        <w:t xml:space="preserve">    </w:t>
      </w:r>
      <w:r w:rsidRPr="000B1A44">
        <w:rPr>
          <w:rFonts w:ascii="SimSun" w:eastAsia="SimSun" w:hAnsi="SimSun" w:cs="SimSun"/>
          <w:kern w:val="0"/>
          <w:sz w:val="24"/>
          <w:szCs w:val="24"/>
        </w:rPr>
        <w:t>3 2 4 8 8 4</w:t>
      </w:r>
    </w:p>
    <w:p w14:paraId="483C9308" w14:textId="4DA13B41" w:rsidR="0066665B" w:rsidRPr="000B1A44" w:rsidRDefault="0066665B" w:rsidP="0066665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eastAsia="SimSun" w:hAnsi="SimSun" w:cs="SimSun"/>
          <w:kern w:val="0"/>
          <w:sz w:val="24"/>
          <w:szCs w:val="24"/>
        </w:rPr>
      </w:pPr>
    </w:p>
    <w:p w14:paraId="56E16EB9" w14:textId="6307F889" w:rsidR="0066665B" w:rsidRDefault="0066665B" w:rsidP="0066665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eastAsia="SimSun" w:hAnsi="SimSun" w:cs="SimSun"/>
          <w:kern w:val="0"/>
          <w:sz w:val="24"/>
          <w:szCs w:val="24"/>
        </w:rPr>
      </w:pPr>
      <w:r w:rsidRPr="000B1A44"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 w:rsidR="00784316" w:rsidRPr="00FF75DD">
        <w:rPr>
          <w:rFonts w:ascii="SimSun" w:eastAsia="SimSun" w:hAnsi="SimSun" w:cs="SimSun"/>
          <w:kern w:val="0"/>
          <w:position w:val="-12"/>
          <w:sz w:val="24"/>
          <w:szCs w:val="24"/>
        </w:rPr>
        <w:object w:dxaOrig="400" w:dyaOrig="360" w14:anchorId="6E65C7F2">
          <v:shape id="_x0000_i1116" type="#_x0000_t75" style="width:19.9pt;height:18pt" o:ole="">
            <v:imagedata r:id="rId34" o:title=""/>
          </v:shape>
          <o:OLEObject Type="Embed" ProgID="Equation.DSMT4" ShapeID="_x0000_i1116" DrawAspect="Content" ObjectID="_1634203213" r:id="rId35"/>
        </w:object>
      </w:r>
      <w:r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 w:rsidRPr="000B1A44">
        <w:rPr>
          <w:rFonts w:ascii="SimSun" w:eastAsia="SimSun" w:hAnsi="SimSun" w:cs="SimSun"/>
          <w:kern w:val="0"/>
          <w:sz w:val="24"/>
          <w:szCs w:val="24"/>
        </w:rPr>
        <w:t>80 96 20 36 44 48 10 18 22 24</w:t>
      </w:r>
    </w:p>
    <w:p w14:paraId="5DCD80A9" w14:textId="2FCDC942" w:rsidR="002A2BCA" w:rsidRDefault="002A2BCA" w:rsidP="0066665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eastAsia="SimSun" w:hAnsi="SimSun" w:cs="SimSun"/>
          <w:kern w:val="0"/>
          <w:sz w:val="24"/>
          <w:szCs w:val="24"/>
        </w:rPr>
      </w:pPr>
    </w:p>
    <w:p w14:paraId="395FBA2A" w14:textId="3F9383B8" w:rsidR="0066665B" w:rsidRDefault="002A2BCA" w:rsidP="0066665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eastAsia="SimSun" w:hAnsi="SimSun" w:cs="SimSun"/>
          <w:kern w:val="0"/>
          <w:sz w:val="24"/>
          <w:szCs w:val="24"/>
        </w:rPr>
      </w:pPr>
      <w:r>
        <w:rPr>
          <w:rFonts w:ascii="SimSun" w:eastAsia="SimSun" w:hAnsi="SimSun" w:cs="SimSun"/>
          <w:kern w:val="0"/>
          <w:sz w:val="24"/>
          <w:szCs w:val="24"/>
        </w:rPr>
        <w:t xml:space="preserve"> Optimal solution </w:t>
      </w:r>
      <w:r w:rsidR="00784316" w:rsidRPr="00784316">
        <w:rPr>
          <w:rFonts w:ascii="SimSun" w:eastAsia="SimSun" w:hAnsi="SimSun" w:cs="SimSun"/>
          <w:kern w:val="0"/>
          <w:position w:val="-10"/>
          <w:sz w:val="24"/>
          <w:szCs w:val="24"/>
        </w:rPr>
        <w:object w:dxaOrig="1700" w:dyaOrig="360" w14:anchorId="33F2BF4B">
          <v:shape id="_x0000_i1118" type="#_x0000_t75" style="width:85.15pt;height:18pt" o:ole="">
            <v:imagedata r:id="rId36" o:title=""/>
          </v:shape>
          <o:OLEObject Type="Embed" ProgID="Equation.DSMT4" ShapeID="_x0000_i1118" DrawAspect="Content" ObjectID="_1634203214" r:id="rId37"/>
        </w:object>
      </w:r>
      <w:r>
        <w:rPr>
          <w:rFonts w:ascii="SimSun" w:eastAsia="SimSun" w:hAnsi="SimSun" w:cs="SimSun"/>
          <w:kern w:val="0"/>
          <w:sz w:val="24"/>
          <w:szCs w:val="24"/>
        </w:rPr>
        <w:t xml:space="preserve">, </w:t>
      </w:r>
      <w:r w:rsidR="0066665B"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 w:rsidR="00FF75DD">
        <w:rPr>
          <w:rFonts w:ascii="SimSun" w:eastAsia="SimSun" w:hAnsi="SimSun" w:cs="SimSun"/>
          <w:kern w:val="0"/>
          <w:sz w:val="24"/>
          <w:szCs w:val="24"/>
        </w:rPr>
        <w:t xml:space="preserve">objective value </w:t>
      </w:r>
      <w:r w:rsidR="0066665B">
        <w:rPr>
          <w:rFonts w:ascii="SimSun" w:eastAsia="SimSun" w:hAnsi="SimSun" w:cs="SimSun"/>
          <w:kern w:val="0"/>
          <w:sz w:val="24"/>
          <w:szCs w:val="24"/>
        </w:rPr>
        <w:t>= 3800</w:t>
      </w:r>
    </w:p>
    <w:p w14:paraId="193105EF" w14:textId="08BD5E5F" w:rsidR="00747AFD" w:rsidRDefault="00747AFD" w:rsidP="0066665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eastAsia="SimSun" w:hAnsi="SimSun" w:cs="SimSun"/>
          <w:kern w:val="0"/>
          <w:sz w:val="24"/>
          <w:szCs w:val="24"/>
        </w:rPr>
      </w:pPr>
    </w:p>
    <w:p w14:paraId="63DA0CFF" w14:textId="77777777" w:rsidR="00747AFD" w:rsidRDefault="00747AFD" w:rsidP="0066665B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eastAsia="SimSun" w:hAnsi="SimSun" w:cs="SimSun"/>
          <w:kern w:val="0"/>
          <w:sz w:val="24"/>
          <w:szCs w:val="24"/>
        </w:rPr>
      </w:pPr>
    </w:p>
    <w:p w14:paraId="1A9B4077" w14:textId="676AF13B" w:rsidR="00784316" w:rsidRPr="00E1769D" w:rsidRDefault="009E7E15" w:rsidP="009E7E1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SimSun" w:eastAsia="SimSun" w:hAnsi="SimSun" w:cs="SimSun" w:hint="eastAsia"/>
          <w:b/>
          <w:bCs/>
          <w:kern w:val="0"/>
          <w:sz w:val="24"/>
          <w:szCs w:val="24"/>
        </w:rPr>
      </w:pPr>
      <w:r>
        <w:rPr>
          <w:rFonts w:ascii="SimSun" w:eastAsia="SimSun" w:hAnsi="SimSun" w:cs="SimSun" w:hint="eastAsia"/>
          <w:b/>
          <w:bCs/>
          <w:kern w:val="0"/>
          <w:sz w:val="24"/>
          <w:szCs w:val="24"/>
        </w:rPr>
        <w:lastRenderedPageBreak/>
        <w:t xml:space="preserve"> </w:t>
      </w:r>
      <w:r>
        <w:rPr>
          <w:rFonts w:ascii="SimSun" w:eastAsia="SimSun" w:hAnsi="SimSun" w:cs="SimSun"/>
          <w:b/>
          <w:bCs/>
          <w:kern w:val="0"/>
          <w:sz w:val="24"/>
          <w:szCs w:val="24"/>
        </w:rPr>
        <w:t xml:space="preserve"> </w:t>
      </w:r>
      <w:r w:rsidR="00747AFD" w:rsidRPr="00E1769D">
        <w:rPr>
          <w:rFonts w:ascii="SimSun" w:eastAsia="SimSun" w:hAnsi="SimSun" w:cs="SimSun" w:hint="eastAsia"/>
          <w:b/>
          <w:bCs/>
          <w:kern w:val="0"/>
          <w:sz w:val="24"/>
          <w:szCs w:val="24"/>
        </w:rPr>
        <w:t>试用学习过的</w:t>
      </w:r>
      <w:r>
        <w:rPr>
          <w:rFonts w:ascii="SimSun" w:eastAsia="SimSun" w:hAnsi="SimSun" w:cs="SimSun" w:hint="eastAsia"/>
          <w:b/>
          <w:bCs/>
          <w:kern w:val="0"/>
          <w:sz w:val="24"/>
          <w:szCs w:val="24"/>
        </w:rPr>
        <w:t>一种</w:t>
      </w:r>
      <w:r w:rsidR="00747AFD" w:rsidRPr="00E1769D">
        <w:rPr>
          <w:rFonts w:ascii="SimSun" w:eastAsia="SimSun" w:hAnsi="SimSun" w:cs="SimSun" w:hint="eastAsia"/>
          <w:b/>
          <w:bCs/>
          <w:kern w:val="0"/>
          <w:sz w:val="24"/>
          <w:szCs w:val="24"/>
        </w:rPr>
        <w:t>智能优化</w:t>
      </w:r>
      <w:r>
        <w:rPr>
          <w:rFonts w:ascii="SimSun" w:eastAsia="SimSun" w:hAnsi="SimSun" w:cs="SimSun" w:hint="eastAsia"/>
          <w:b/>
          <w:bCs/>
          <w:kern w:val="0"/>
          <w:sz w:val="24"/>
          <w:szCs w:val="24"/>
        </w:rPr>
        <w:t>算法</w:t>
      </w:r>
      <w:r w:rsidR="00747AFD" w:rsidRPr="00E1769D">
        <w:rPr>
          <w:rFonts w:ascii="SimSun" w:eastAsia="SimSun" w:hAnsi="SimSun" w:cs="SimSun" w:hint="eastAsia"/>
          <w:b/>
          <w:bCs/>
          <w:kern w:val="0"/>
          <w:sz w:val="24"/>
          <w:szCs w:val="24"/>
        </w:rPr>
        <w:t>求解如下</w:t>
      </w:r>
      <w:r>
        <w:rPr>
          <w:rFonts w:ascii="SimSun" w:eastAsia="SimSun" w:hAnsi="SimSun" w:cs="SimSun" w:hint="eastAsia"/>
          <w:b/>
          <w:bCs/>
          <w:kern w:val="0"/>
          <w:sz w:val="24"/>
          <w:szCs w:val="24"/>
        </w:rPr>
        <w:t>所有</w:t>
      </w:r>
      <w:r w:rsidR="00747AFD" w:rsidRPr="00E1769D">
        <w:rPr>
          <w:rFonts w:ascii="SimSun" w:eastAsia="SimSun" w:hAnsi="SimSun" w:cs="SimSun" w:hint="eastAsia"/>
          <w:b/>
          <w:bCs/>
          <w:kern w:val="0"/>
          <w:sz w:val="24"/>
          <w:szCs w:val="24"/>
        </w:rPr>
        <w:t>测试问题</w:t>
      </w:r>
      <w:r>
        <w:rPr>
          <w:rFonts w:ascii="SimSun" w:eastAsia="SimSun" w:hAnsi="SimSun" w:cs="SimSun" w:hint="eastAsia"/>
          <w:b/>
          <w:bCs/>
          <w:kern w:val="0"/>
          <w:sz w:val="24"/>
          <w:szCs w:val="24"/>
        </w:rPr>
        <w:t>，要求：算法要多次运行（至少运行10</w:t>
      </w:r>
      <w:r w:rsidR="00943C66">
        <w:rPr>
          <w:rFonts w:ascii="SimSun" w:eastAsia="SimSun" w:hAnsi="SimSun" w:cs="SimSun" w:hint="eastAsia"/>
          <w:b/>
          <w:bCs/>
          <w:kern w:val="0"/>
          <w:sz w:val="24"/>
          <w:szCs w:val="24"/>
        </w:rPr>
        <w:t>次</w:t>
      </w:r>
      <w:r>
        <w:rPr>
          <w:rFonts w:ascii="SimSun" w:eastAsia="SimSun" w:hAnsi="SimSun" w:cs="SimSun" w:hint="eastAsia"/>
          <w:b/>
          <w:bCs/>
          <w:kern w:val="0"/>
          <w:sz w:val="24"/>
          <w:szCs w:val="24"/>
        </w:rPr>
        <w:t>），收集并统计最差</w:t>
      </w:r>
      <w:r w:rsidR="00943C66">
        <w:rPr>
          <w:rFonts w:ascii="SimSun" w:eastAsia="SimSun" w:hAnsi="SimSun" w:cs="SimSun" w:hint="eastAsia"/>
          <w:b/>
          <w:bCs/>
          <w:kern w:val="0"/>
          <w:sz w:val="24"/>
          <w:szCs w:val="24"/>
        </w:rPr>
        <w:t>、</w:t>
      </w:r>
      <w:r>
        <w:rPr>
          <w:rFonts w:ascii="SimSun" w:eastAsia="SimSun" w:hAnsi="SimSun" w:cs="SimSun" w:hint="eastAsia"/>
          <w:b/>
          <w:bCs/>
          <w:kern w:val="0"/>
          <w:sz w:val="24"/>
          <w:szCs w:val="24"/>
        </w:rPr>
        <w:t>最好解以及平均目标值</w:t>
      </w:r>
    </w:p>
    <w:p w14:paraId="7CB61384" w14:textId="77777777" w:rsidR="00747AFD" w:rsidRDefault="00747AFD" w:rsidP="00747AFD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opt</w:t>
      </w:r>
      <w:r>
        <w:t>=8706.1</w:t>
      </w:r>
    </w:p>
    <w:p w14:paraId="7017BB84" w14:textId="77777777" w:rsidR="00747AFD" w:rsidRDefault="00747AFD" w:rsidP="00747AFD">
      <w:pPr>
        <w:pStyle w:val="HTMLPreformatted"/>
      </w:pPr>
      <w:r>
        <w:t xml:space="preserve">10 10 </w:t>
      </w:r>
    </w:p>
    <w:p w14:paraId="5981ADDD" w14:textId="2967985C" w:rsidR="00747AFD" w:rsidRDefault="00747AFD" w:rsidP="00747AFD">
      <w:pPr>
        <w:pStyle w:val="HTMLPreformatted"/>
      </w:pPr>
      <w:r>
        <w:t xml:space="preserve"> </w:t>
      </w:r>
      <w:r w:rsidRPr="00B974B8">
        <w:rPr>
          <w:position w:val="-14"/>
        </w:rPr>
        <w:object w:dxaOrig="400" w:dyaOrig="380" w14:anchorId="21615808">
          <v:shape id="_x0000_i1123" type="#_x0000_t75" style="width:20.25pt;height:19.15pt" o:ole="">
            <v:imagedata r:id="rId38" o:title=""/>
          </v:shape>
          <o:OLEObject Type="Embed" ProgID="Equation.DSMT4" ShapeID="_x0000_i1123" DrawAspect="Content" ObjectID="_1634203215" r:id="rId39"/>
        </w:object>
      </w:r>
      <w:r>
        <w:t>600.1 310.5 1800 3850 18.6 198.7 882 4200 402.5 327</w:t>
      </w:r>
    </w:p>
    <w:p w14:paraId="03B989ED" w14:textId="77777777" w:rsidR="00747AFD" w:rsidRDefault="00747AFD" w:rsidP="00747AF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50" w:firstLine="105"/>
        <w:jc w:val="left"/>
      </w:pPr>
      <w:r w:rsidRPr="00F21EB2">
        <w:rPr>
          <w:position w:val="-14"/>
        </w:rPr>
        <w:object w:dxaOrig="320" w:dyaOrig="380" w14:anchorId="5827A388">
          <v:shape id="_x0000_i1125" type="#_x0000_t75" style="width:16.15pt;height:19.15pt" o:ole="">
            <v:imagedata r:id="rId28" o:title=""/>
          </v:shape>
          <o:OLEObject Type="Embed" ProgID="Equation.DSMT4" ShapeID="_x0000_i1125" DrawAspect="Content" ObjectID="_1634203216" r:id="rId40"/>
        </w:object>
      </w:r>
      <w:r>
        <w:t>:</w:t>
      </w:r>
    </w:p>
    <w:p w14:paraId="5EF7DB50" w14:textId="77777777" w:rsidR="00747AFD" w:rsidRDefault="00747AFD" w:rsidP="00747AFD">
      <w:pPr>
        <w:pStyle w:val="HTMLPreformatted"/>
      </w:pPr>
      <w:r>
        <w:t xml:space="preserve"> 20 5 100 200 2 4 60 150 80 40</w:t>
      </w:r>
    </w:p>
    <w:p w14:paraId="65A578B5" w14:textId="77777777" w:rsidR="00747AFD" w:rsidRDefault="00747AFD" w:rsidP="00747AFD">
      <w:pPr>
        <w:pStyle w:val="HTMLPreformatted"/>
      </w:pPr>
      <w:r>
        <w:t xml:space="preserve"> 20 7 130 280 2 8 110 210 100 40</w:t>
      </w:r>
    </w:p>
    <w:p w14:paraId="1814A022" w14:textId="77777777" w:rsidR="00747AFD" w:rsidRDefault="00747AFD" w:rsidP="00747AFD">
      <w:pPr>
        <w:pStyle w:val="HTMLPreformatted"/>
      </w:pPr>
      <w:r>
        <w:t xml:space="preserve"> 60 3 50 100 4 2 20 40 6 12</w:t>
      </w:r>
    </w:p>
    <w:p w14:paraId="6A4FECCD" w14:textId="77777777" w:rsidR="00747AFD" w:rsidRDefault="00747AFD" w:rsidP="00747AFD">
      <w:pPr>
        <w:pStyle w:val="HTMLPreformatted"/>
      </w:pPr>
      <w:r>
        <w:t xml:space="preserve"> 60 8 70 200 4 6 40 70 16 20</w:t>
      </w:r>
    </w:p>
    <w:p w14:paraId="173C5402" w14:textId="77777777" w:rsidR="00747AFD" w:rsidRDefault="00747AFD" w:rsidP="00747AFD">
      <w:pPr>
        <w:pStyle w:val="HTMLPreformatted"/>
      </w:pPr>
      <w:r>
        <w:t xml:space="preserve"> 60 13 70 250 4 10 60 90 20 24</w:t>
      </w:r>
    </w:p>
    <w:p w14:paraId="006F9AE9" w14:textId="77777777" w:rsidR="00747AFD" w:rsidRDefault="00747AFD" w:rsidP="00747AFD">
      <w:pPr>
        <w:pStyle w:val="HTMLPreformatted"/>
      </w:pPr>
      <w:r>
        <w:t xml:space="preserve"> 60 13 70 280 4 10 70 105 22 28</w:t>
      </w:r>
    </w:p>
    <w:p w14:paraId="54968960" w14:textId="77777777" w:rsidR="00747AFD" w:rsidRDefault="00747AFD" w:rsidP="00747AFD">
      <w:pPr>
        <w:pStyle w:val="HTMLPreformatted"/>
      </w:pPr>
      <w:r>
        <w:t xml:space="preserve"> 5 2 20 100 2 5 10 60 0 0</w:t>
      </w:r>
    </w:p>
    <w:p w14:paraId="2E211293" w14:textId="77777777" w:rsidR="00747AFD" w:rsidRDefault="00747AFD" w:rsidP="00747AFD">
      <w:pPr>
        <w:pStyle w:val="HTMLPreformatted"/>
      </w:pPr>
      <w:r>
        <w:t xml:space="preserve"> 45 14 80 180 6 10 40 100 20 0</w:t>
      </w:r>
    </w:p>
    <w:p w14:paraId="45D26985" w14:textId="77777777" w:rsidR="00747AFD" w:rsidRDefault="00747AFD" w:rsidP="00747AFD">
      <w:pPr>
        <w:pStyle w:val="HTMLPreformatted"/>
      </w:pPr>
      <w:r>
        <w:t xml:space="preserve"> 55 14 80 200 6 10 50 140 30 40</w:t>
      </w:r>
    </w:p>
    <w:p w14:paraId="3426DE2C" w14:textId="7243FDA7" w:rsidR="00747AFD" w:rsidRDefault="00747AFD" w:rsidP="00747AFD">
      <w:pPr>
        <w:pStyle w:val="HTMLPreformatted"/>
      </w:pPr>
      <w:r>
        <w:t xml:space="preserve"> 65 14 80 220 6 10 50 180 30 50</w:t>
      </w:r>
    </w:p>
    <w:p w14:paraId="3566E169" w14:textId="720F70CE" w:rsidR="00747AFD" w:rsidRDefault="00747AFD" w:rsidP="00747AFD">
      <w:pPr>
        <w:pStyle w:val="HTMLPreformatted"/>
      </w:pPr>
      <w:r w:rsidRPr="00FF75DD">
        <w:rPr>
          <w:position w:val="-12"/>
        </w:rPr>
        <w:object w:dxaOrig="400" w:dyaOrig="360" w14:anchorId="46E248CB">
          <v:shape id="_x0000_i1126" type="#_x0000_t75" style="width:19.9pt;height:18pt" o:ole="">
            <v:imagedata r:id="rId34" o:title=""/>
          </v:shape>
          <o:OLEObject Type="Embed" ProgID="Equation.DSMT4" ShapeID="_x0000_i1126" DrawAspect="Content" ObjectID="_1634203217" r:id="rId41"/>
        </w:object>
      </w:r>
    </w:p>
    <w:p w14:paraId="52260311" w14:textId="77777777" w:rsidR="00747AFD" w:rsidRDefault="00747AFD" w:rsidP="00747AFD">
      <w:pPr>
        <w:pStyle w:val="HTMLPreformatted"/>
      </w:pPr>
      <w:r>
        <w:t xml:space="preserve"> 450 540 200 360 440 480 200 360 440 480</w:t>
      </w:r>
    </w:p>
    <w:p w14:paraId="17508F26" w14:textId="77777777" w:rsidR="00747AFD" w:rsidRDefault="00747AFD" w:rsidP="00747AFD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opt</w:t>
      </w:r>
      <w:r>
        <w:t>=4015</w:t>
      </w:r>
    </w:p>
    <w:p w14:paraId="089074D5" w14:textId="77777777" w:rsidR="00747AFD" w:rsidRDefault="00747AFD" w:rsidP="00747AFD">
      <w:pPr>
        <w:pStyle w:val="HTMLPreformatted"/>
      </w:pPr>
      <w:r>
        <w:t xml:space="preserve">15 10 </w:t>
      </w:r>
    </w:p>
    <w:p w14:paraId="28DEC28F" w14:textId="608035B1" w:rsidR="00747AFD" w:rsidRDefault="00747AFD" w:rsidP="00747AFD">
      <w:pPr>
        <w:pStyle w:val="HTMLPreformatted"/>
      </w:pPr>
      <w:r>
        <w:t xml:space="preserve"> </w:t>
      </w:r>
      <w:r w:rsidR="008D0D0E" w:rsidRPr="00B974B8">
        <w:rPr>
          <w:position w:val="-14"/>
        </w:rPr>
        <w:object w:dxaOrig="400" w:dyaOrig="380" w14:anchorId="1BCE9D96">
          <v:shape id="_x0000_i1127" type="#_x0000_t75" style="width:20.25pt;height:19.15pt" o:ole="">
            <v:imagedata r:id="rId38" o:title=""/>
          </v:shape>
          <o:OLEObject Type="Embed" ProgID="Equation.DSMT4" ShapeID="_x0000_i1127" DrawAspect="Content" ObjectID="_1634203218" r:id="rId42"/>
        </w:object>
      </w:r>
      <w:r>
        <w:t>100 220 90 400 300 400 205 120 160 580 400 140 100 1300 650</w:t>
      </w:r>
    </w:p>
    <w:p w14:paraId="531B53D4" w14:textId="763E5573" w:rsidR="008D0D0E" w:rsidRDefault="008D0D0E" w:rsidP="00747AFD">
      <w:pPr>
        <w:pStyle w:val="HTMLPreformatted"/>
      </w:pPr>
      <w:r w:rsidRPr="00F21EB2">
        <w:rPr>
          <w:position w:val="-14"/>
        </w:rPr>
        <w:object w:dxaOrig="320" w:dyaOrig="380" w14:anchorId="5A6BD7B0">
          <v:shape id="_x0000_i1128" type="#_x0000_t75" style="width:16.15pt;height:19.15pt" o:ole="">
            <v:imagedata r:id="rId28" o:title=""/>
          </v:shape>
          <o:OLEObject Type="Embed" ProgID="Equation.DSMT4" ShapeID="_x0000_i1128" DrawAspect="Content" ObjectID="_1634203219" r:id="rId43"/>
        </w:object>
      </w:r>
      <w:r w:rsidR="00747AFD">
        <w:t xml:space="preserve"> </w:t>
      </w:r>
    </w:p>
    <w:p w14:paraId="04DA9DC0" w14:textId="506106CD" w:rsidR="00747AFD" w:rsidRDefault="008D0D0E" w:rsidP="00747AFD">
      <w:pPr>
        <w:pStyle w:val="HTMLPreformatted"/>
      </w:pPr>
      <w:r>
        <w:t xml:space="preserve"> </w:t>
      </w:r>
      <w:r w:rsidR="00747AFD">
        <w:t>8 24 13 80 70 80 45 15 28 90 130 32 20 120 40</w:t>
      </w:r>
    </w:p>
    <w:p w14:paraId="51E29242" w14:textId="77777777" w:rsidR="00747AFD" w:rsidRDefault="00747AFD" w:rsidP="00747AFD">
      <w:pPr>
        <w:pStyle w:val="HTMLPreformatted"/>
      </w:pPr>
      <w:r>
        <w:t xml:space="preserve"> 8 44 13 100 100 90 75 25 28 120 130 32 40 160 40</w:t>
      </w:r>
    </w:p>
    <w:p w14:paraId="7C11E110" w14:textId="77777777" w:rsidR="00747AFD" w:rsidRDefault="00747AFD" w:rsidP="00747AFD">
      <w:pPr>
        <w:pStyle w:val="HTMLPreformatted"/>
      </w:pPr>
      <w:r>
        <w:t xml:space="preserve"> 3 6 4 20 20 30 8 3 12 14 40 6 3 20 5</w:t>
      </w:r>
    </w:p>
    <w:p w14:paraId="54F42304" w14:textId="77777777" w:rsidR="00747AFD" w:rsidRDefault="00747AFD" w:rsidP="00747AFD">
      <w:pPr>
        <w:pStyle w:val="HTMLPreformatted"/>
      </w:pPr>
      <w:r>
        <w:t xml:space="preserve"> 5 9 6 40 30 40 16 5 18 24 60 16 11 30 25</w:t>
      </w:r>
    </w:p>
    <w:p w14:paraId="34F02233" w14:textId="77777777" w:rsidR="00747AFD" w:rsidRDefault="00747AFD" w:rsidP="00747AFD">
      <w:pPr>
        <w:pStyle w:val="HTMLPreformatted"/>
      </w:pPr>
      <w:r>
        <w:t xml:space="preserve"> 5 11 7 50 40 40 19 7 18 29 70 21 17 30 25</w:t>
      </w:r>
    </w:p>
    <w:p w14:paraId="7B5CDEE2" w14:textId="77777777" w:rsidR="00747AFD" w:rsidRDefault="00747AFD" w:rsidP="00747AFD">
      <w:pPr>
        <w:pStyle w:val="HTMLPreformatted"/>
      </w:pPr>
      <w:r>
        <w:t xml:space="preserve"> 5 11 7 55 40 40 21 9 18 29 70 21 17 35 25</w:t>
      </w:r>
    </w:p>
    <w:p w14:paraId="34DF7492" w14:textId="77777777" w:rsidR="00747AFD" w:rsidRDefault="00747AFD" w:rsidP="00747AFD">
      <w:pPr>
        <w:pStyle w:val="HTMLPreformatted"/>
      </w:pPr>
      <w:r>
        <w:t xml:space="preserve"> 0 0 1 10 4 10 0 6 0 6 32 3 0 70 10</w:t>
      </w:r>
    </w:p>
    <w:p w14:paraId="7B87D13D" w14:textId="77777777" w:rsidR="00747AFD" w:rsidRDefault="00747AFD" w:rsidP="00747AFD">
      <w:pPr>
        <w:pStyle w:val="HTMLPreformatted"/>
      </w:pPr>
      <w:r>
        <w:t xml:space="preserve"> 3 4 5 20 14 20 6 12 10 18 42 9 12 100 20</w:t>
      </w:r>
    </w:p>
    <w:p w14:paraId="247306F3" w14:textId="77777777" w:rsidR="00747AFD" w:rsidRDefault="00747AFD" w:rsidP="00747AFD">
      <w:pPr>
        <w:pStyle w:val="HTMLPreformatted"/>
      </w:pPr>
      <w:r>
        <w:t xml:space="preserve"> 3 6 9 30 29 20 12 12 10 30 42 18 18 110 20</w:t>
      </w:r>
    </w:p>
    <w:p w14:paraId="6BDE606E" w14:textId="4B4DD1E9" w:rsidR="00747AFD" w:rsidRDefault="00747AFD" w:rsidP="00747AFD">
      <w:pPr>
        <w:pStyle w:val="HTMLPreformatted"/>
      </w:pPr>
      <w:r>
        <w:t xml:space="preserve"> 3 8 9 35 29 20 16 15 10 30 42 20 18 120 20</w:t>
      </w:r>
    </w:p>
    <w:p w14:paraId="037ABF20" w14:textId="63C5BB55" w:rsidR="008D0D0E" w:rsidRDefault="008D0D0E" w:rsidP="00747AFD">
      <w:pPr>
        <w:pStyle w:val="HTMLPreformatted"/>
      </w:pPr>
      <w:r w:rsidRPr="00FF75DD">
        <w:rPr>
          <w:position w:val="-12"/>
        </w:rPr>
        <w:object w:dxaOrig="400" w:dyaOrig="360" w14:anchorId="1702DC2F">
          <v:shape id="_x0000_i1129" type="#_x0000_t75" style="width:19.9pt;height:18pt" o:ole="">
            <v:imagedata r:id="rId34" o:title=""/>
          </v:shape>
          <o:OLEObject Type="Embed" ProgID="Equation.DSMT4" ShapeID="_x0000_i1129" DrawAspect="Content" ObjectID="_1634203220" r:id="rId44"/>
        </w:object>
      </w:r>
    </w:p>
    <w:p w14:paraId="4D265917" w14:textId="77777777" w:rsidR="00747AFD" w:rsidRDefault="00747AFD" w:rsidP="00747AFD">
      <w:pPr>
        <w:pStyle w:val="HTMLPreformatted"/>
      </w:pPr>
      <w:r>
        <w:t xml:space="preserve"> 550 700 130 240 280 310 110 205 260 275</w:t>
      </w:r>
    </w:p>
    <w:p w14:paraId="5334AE62" w14:textId="77777777" w:rsidR="00747AFD" w:rsidRDefault="00747AFD" w:rsidP="00747AFD"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opt</w:t>
      </w:r>
      <w:r>
        <w:t>=16537</w:t>
      </w:r>
    </w:p>
    <w:p w14:paraId="2712B614" w14:textId="77777777" w:rsidR="00747AFD" w:rsidRDefault="00747AFD" w:rsidP="00747AFD">
      <w:pPr>
        <w:pStyle w:val="HTMLPreformatted"/>
      </w:pPr>
      <w:r>
        <w:t xml:space="preserve">50 5 </w:t>
      </w:r>
    </w:p>
    <w:p w14:paraId="0CD09544" w14:textId="33846072" w:rsidR="00747AFD" w:rsidRDefault="00747AFD" w:rsidP="00747AFD">
      <w:pPr>
        <w:pStyle w:val="HTMLPreformatted"/>
      </w:pPr>
      <w:r>
        <w:t xml:space="preserve"> </w:t>
      </w:r>
      <w:bookmarkStart w:id="1" w:name="_GoBack"/>
      <w:bookmarkEnd w:id="1"/>
      <w:r w:rsidR="0044392F" w:rsidRPr="00B974B8">
        <w:rPr>
          <w:position w:val="-14"/>
        </w:rPr>
        <w:object w:dxaOrig="400" w:dyaOrig="380" w14:anchorId="40240C23">
          <v:shape id="_x0000_i1130" type="#_x0000_t75" style="width:20.25pt;height:19.15pt" o:ole="">
            <v:imagedata r:id="rId38" o:title=""/>
          </v:shape>
          <o:OLEObject Type="Embed" ProgID="Equation.DSMT4" ShapeID="_x0000_i1130" DrawAspect="Content" ObjectID="_1634203221" r:id="rId45"/>
        </w:object>
      </w:r>
      <w:r>
        <w:t>560 1125 300 620 2100 431 68 328 47 122 322 196 41 25 425 4260</w:t>
      </w:r>
    </w:p>
    <w:p w14:paraId="38FB1776" w14:textId="69039869" w:rsidR="00747AFD" w:rsidRDefault="00747AFD" w:rsidP="00747AFD">
      <w:pPr>
        <w:pStyle w:val="HTMLPreformatted"/>
      </w:pPr>
      <w:r>
        <w:t xml:space="preserve"> </w:t>
      </w:r>
      <w:r w:rsidR="0044392F">
        <w:t xml:space="preserve">  </w:t>
      </w:r>
      <w:r>
        <w:t>416 115 82 22 631 132 420 86 42 103 215 81 91 26 49 420</w:t>
      </w:r>
    </w:p>
    <w:p w14:paraId="13BFE7D5" w14:textId="37AB77FA" w:rsidR="00747AFD" w:rsidRDefault="00747AFD" w:rsidP="00747AFD">
      <w:pPr>
        <w:pStyle w:val="HTMLPreformatted"/>
      </w:pPr>
      <w:r>
        <w:t xml:space="preserve"> </w:t>
      </w:r>
      <w:r w:rsidR="0044392F">
        <w:t xml:space="preserve">  </w:t>
      </w:r>
      <w:r>
        <w:t>316 72 71 49 108 116 90 738 1811 430 3060 215 58 296 620 418</w:t>
      </w:r>
    </w:p>
    <w:p w14:paraId="442D8150" w14:textId="482678ED" w:rsidR="00747AFD" w:rsidRDefault="00747AFD" w:rsidP="00747AFD">
      <w:pPr>
        <w:pStyle w:val="HTMLPreformatted"/>
      </w:pPr>
      <w:r>
        <w:t xml:space="preserve"> 47 81</w:t>
      </w:r>
    </w:p>
    <w:p w14:paraId="06FA0467" w14:textId="77777777" w:rsidR="0044392F" w:rsidRDefault="0044392F" w:rsidP="00747AFD">
      <w:pPr>
        <w:pStyle w:val="HTMLPreformatted"/>
      </w:pPr>
    </w:p>
    <w:p w14:paraId="20C6B6FA" w14:textId="273A2F58" w:rsidR="00747AFD" w:rsidRDefault="0044392F" w:rsidP="00747AFD">
      <w:pPr>
        <w:pStyle w:val="HTMLPreformatted"/>
      </w:pPr>
      <w:r w:rsidRPr="00F21EB2">
        <w:rPr>
          <w:position w:val="-14"/>
        </w:rPr>
        <w:object w:dxaOrig="320" w:dyaOrig="380" w14:anchorId="0E27C841">
          <v:shape id="_x0000_i1131" type="#_x0000_t75" style="width:16.15pt;height:19.15pt" o:ole="">
            <v:imagedata r:id="rId28" o:title=""/>
          </v:shape>
          <o:OLEObject Type="Embed" ProgID="Equation.DSMT4" ShapeID="_x0000_i1131" DrawAspect="Content" ObjectID="_1634203222" r:id="rId46"/>
        </w:object>
      </w:r>
    </w:p>
    <w:p w14:paraId="0266514B" w14:textId="77777777" w:rsidR="00747AFD" w:rsidRDefault="00747AFD" w:rsidP="00747AFD">
      <w:pPr>
        <w:pStyle w:val="HTMLPreformatted"/>
      </w:pPr>
      <w:r>
        <w:t xml:space="preserve"> 40 91 10 30 160 20 3 12 3 18 9 25 1 1 10 280 10 8 1 1 49 8 21</w:t>
      </w:r>
    </w:p>
    <w:p w14:paraId="2A494DC4" w14:textId="77777777" w:rsidR="00747AFD" w:rsidRDefault="00747AFD" w:rsidP="00747AFD">
      <w:pPr>
        <w:pStyle w:val="HTMLPreformatted"/>
      </w:pPr>
      <w:r>
        <w:t xml:space="preserve"> 6 1</w:t>
      </w:r>
    </w:p>
    <w:p w14:paraId="59390F6D" w14:textId="62F3FB5E" w:rsidR="00747AFD" w:rsidRDefault="00747AFD" w:rsidP="00747AFD">
      <w:pPr>
        <w:pStyle w:val="HTMLPreformatted"/>
      </w:pPr>
      <w:r>
        <w:t xml:space="preserve"> 5 10 8 2 1 0 10 42 6 4 8 0 10 1 40 86 11 120 8 3 32 28 13 2 4</w:t>
      </w:r>
    </w:p>
    <w:p w14:paraId="44FF39F6" w14:textId="0E5F7E7E" w:rsidR="0044392F" w:rsidRDefault="0044392F" w:rsidP="00747AFD">
      <w:pPr>
        <w:pStyle w:val="HTMLPreformatted"/>
      </w:pPr>
    </w:p>
    <w:p w14:paraId="00845F60" w14:textId="77777777" w:rsidR="0044392F" w:rsidRDefault="0044392F" w:rsidP="00747AFD">
      <w:pPr>
        <w:pStyle w:val="HTMLPreformatted"/>
      </w:pPr>
    </w:p>
    <w:p w14:paraId="7D11B46B" w14:textId="77777777" w:rsidR="00747AFD" w:rsidRDefault="00747AFD" w:rsidP="00747AFD">
      <w:pPr>
        <w:pStyle w:val="HTMLPreformatted"/>
      </w:pPr>
      <w:r>
        <w:t xml:space="preserve"> 16 92 41 16 150 23 4 18 6 0 12 8 2 1 0 200 20 6 2 1 70 9 22 4</w:t>
      </w:r>
    </w:p>
    <w:p w14:paraId="2B435553" w14:textId="77777777" w:rsidR="00747AFD" w:rsidRDefault="00747AFD" w:rsidP="00747AFD">
      <w:pPr>
        <w:pStyle w:val="HTMLPreformatted"/>
      </w:pPr>
      <w:r>
        <w:t xml:space="preserve"> 1 5</w:t>
      </w:r>
    </w:p>
    <w:p w14:paraId="512D0CB8" w14:textId="714B90CE" w:rsidR="00747AFD" w:rsidRDefault="00747AFD" w:rsidP="00747AFD">
      <w:pPr>
        <w:pStyle w:val="HTMLPreformatted"/>
      </w:pPr>
      <w:r>
        <w:t xml:space="preserve"> 10 6 4 0 4 12 8 4 3 0 10 0 6 28 93 9 30 22 0 36 45 13 2 2</w:t>
      </w:r>
    </w:p>
    <w:p w14:paraId="7AFF321C" w14:textId="2B324A8B" w:rsidR="0044392F" w:rsidRDefault="0044392F" w:rsidP="00747AFD">
      <w:pPr>
        <w:pStyle w:val="HTMLPreformatted"/>
      </w:pPr>
    </w:p>
    <w:p w14:paraId="43627F67" w14:textId="77777777" w:rsidR="0044392F" w:rsidRDefault="0044392F" w:rsidP="00747AFD">
      <w:pPr>
        <w:pStyle w:val="HTMLPreformatted"/>
      </w:pPr>
    </w:p>
    <w:p w14:paraId="484DD831" w14:textId="77777777" w:rsidR="00747AFD" w:rsidRDefault="00747AFD" w:rsidP="00747AFD">
      <w:pPr>
        <w:pStyle w:val="HTMLPreformatted"/>
      </w:pPr>
      <w:r>
        <w:t xml:space="preserve"> 38 39 32 71 80 26 5 40 8 12 30 15 0 1 23 100 0 20 3 0 40 6 8 0</w:t>
      </w:r>
    </w:p>
    <w:p w14:paraId="6D6BB879" w14:textId="77777777" w:rsidR="00747AFD" w:rsidRDefault="00747AFD" w:rsidP="00747AFD">
      <w:pPr>
        <w:pStyle w:val="HTMLPreformatted"/>
      </w:pPr>
      <w:r>
        <w:t xml:space="preserve"> 6 4</w:t>
      </w:r>
    </w:p>
    <w:p w14:paraId="5890F0A4" w14:textId="34BE6225" w:rsidR="00747AFD" w:rsidRDefault="00747AFD" w:rsidP="00747AFD">
      <w:pPr>
        <w:pStyle w:val="HTMLPreformatted"/>
      </w:pPr>
      <w:r>
        <w:t xml:space="preserve"> 22 4 6 1 5 14 8 2 8 0 20 0 0 6 12 6 80 13 6 22 14 0 1 2</w:t>
      </w:r>
    </w:p>
    <w:p w14:paraId="06C7E31C" w14:textId="3D606F75" w:rsidR="0044392F" w:rsidRDefault="0044392F" w:rsidP="00747AFD">
      <w:pPr>
        <w:pStyle w:val="HTMLPreformatted"/>
      </w:pPr>
    </w:p>
    <w:p w14:paraId="37A09D84" w14:textId="77777777" w:rsidR="0044392F" w:rsidRDefault="0044392F" w:rsidP="00747AFD">
      <w:pPr>
        <w:pStyle w:val="HTMLPreformatted"/>
      </w:pPr>
    </w:p>
    <w:p w14:paraId="4B6CB8FE" w14:textId="77777777" w:rsidR="00747AFD" w:rsidRDefault="00747AFD" w:rsidP="00747AFD">
      <w:pPr>
        <w:pStyle w:val="HTMLPreformatted"/>
      </w:pPr>
      <w:r>
        <w:t xml:space="preserve"> 8 71 30 60 200 18 6 30 4 8 31 6 3 0 18 60 21 4 0 2 32 15 31 2</w:t>
      </w:r>
    </w:p>
    <w:p w14:paraId="2501B3F4" w14:textId="77777777" w:rsidR="00747AFD" w:rsidRDefault="00747AFD" w:rsidP="00747AFD">
      <w:pPr>
        <w:pStyle w:val="HTMLPreformatted"/>
      </w:pPr>
      <w:r>
        <w:t xml:space="preserve"> 2 7</w:t>
      </w:r>
    </w:p>
    <w:p w14:paraId="4D615CA6" w14:textId="27C7ABC5" w:rsidR="00747AFD" w:rsidRDefault="00747AFD" w:rsidP="00747AFD">
      <w:pPr>
        <w:pStyle w:val="HTMLPreformatted"/>
      </w:pPr>
      <w:r>
        <w:t xml:space="preserve"> 8 2 8 0 2 8 6 7 1 0 0 20 8 14 20 2 40 6 1 14 20 12 0 1</w:t>
      </w:r>
    </w:p>
    <w:p w14:paraId="32155DBD" w14:textId="78B9E5D6" w:rsidR="0044392F" w:rsidRDefault="0044392F" w:rsidP="00747AFD">
      <w:pPr>
        <w:pStyle w:val="HTMLPreformatted"/>
      </w:pPr>
    </w:p>
    <w:p w14:paraId="0EB33C34" w14:textId="77777777" w:rsidR="0044392F" w:rsidRDefault="0044392F" w:rsidP="00747AFD">
      <w:pPr>
        <w:pStyle w:val="HTMLPreformatted"/>
      </w:pPr>
    </w:p>
    <w:p w14:paraId="2B2C314F" w14:textId="77777777" w:rsidR="00747AFD" w:rsidRDefault="00747AFD" w:rsidP="00747AFD">
      <w:pPr>
        <w:pStyle w:val="HTMLPreformatted"/>
      </w:pPr>
      <w:r>
        <w:t xml:space="preserve"> 38 52 30 42 170 9 7 20 0 3 21 4 1 2 14 310 8 4 6 1 18 15 38 10</w:t>
      </w:r>
    </w:p>
    <w:p w14:paraId="596C77D8" w14:textId="77777777" w:rsidR="00747AFD" w:rsidRDefault="00747AFD" w:rsidP="00747AFD">
      <w:pPr>
        <w:pStyle w:val="HTMLPreformatted"/>
      </w:pPr>
      <w:r>
        <w:t xml:space="preserve"> 4 8</w:t>
      </w:r>
    </w:p>
    <w:p w14:paraId="313E72A2" w14:textId="77777777" w:rsidR="00747AFD" w:rsidRDefault="00747AFD" w:rsidP="00747AFD">
      <w:pPr>
        <w:pStyle w:val="HTMLPreformatted"/>
      </w:pPr>
      <w:r>
        <w:t xml:space="preserve"> 6 0 0 3 0 10 6 1 3 0 3 5 4 0 30 12 16 18 3 16 22 30 4 0</w:t>
      </w:r>
    </w:p>
    <w:p w14:paraId="755213A7" w14:textId="00A20705" w:rsidR="0044392F" w:rsidRDefault="0044392F" w:rsidP="00747AFD">
      <w:pPr>
        <w:pStyle w:val="HTMLPreformatted"/>
      </w:pPr>
      <w:r w:rsidRPr="00FF75DD">
        <w:rPr>
          <w:position w:val="-12"/>
        </w:rPr>
        <w:object w:dxaOrig="400" w:dyaOrig="360" w14:anchorId="68C8F669">
          <v:shape id="_x0000_i1132" type="#_x0000_t75" style="width:19.9pt;height:18pt" o:ole="">
            <v:imagedata r:id="rId34" o:title=""/>
          </v:shape>
          <o:OLEObject Type="Embed" ProgID="Equation.DSMT4" ShapeID="_x0000_i1132" DrawAspect="Content" ObjectID="_1634203223" r:id="rId47"/>
        </w:object>
      </w:r>
    </w:p>
    <w:p w14:paraId="43C09089" w14:textId="5C63A231" w:rsidR="00747AFD" w:rsidRDefault="00747AFD" w:rsidP="00747AFD">
      <w:pPr>
        <w:pStyle w:val="HTMLPreformatted"/>
      </w:pPr>
      <w:r>
        <w:t xml:space="preserve"> 800 650 550 550 650</w:t>
      </w:r>
    </w:p>
    <w:p w14:paraId="4D75AFE2" w14:textId="77777777" w:rsidR="00747AFD" w:rsidRPr="00126588" w:rsidRDefault="00747AFD" w:rsidP="00747AFD"/>
    <w:p w14:paraId="2875B8BF" w14:textId="77777777" w:rsidR="00F025DB" w:rsidRDefault="00F025DB"/>
    <w:sectPr w:rsidR="00F025D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25DB"/>
    <w:rsid w:val="00156EF6"/>
    <w:rsid w:val="002A2BCA"/>
    <w:rsid w:val="003039DB"/>
    <w:rsid w:val="0044392F"/>
    <w:rsid w:val="0066665B"/>
    <w:rsid w:val="00747AFD"/>
    <w:rsid w:val="00784316"/>
    <w:rsid w:val="008D0D0E"/>
    <w:rsid w:val="00943C66"/>
    <w:rsid w:val="009D0DC1"/>
    <w:rsid w:val="009E7E15"/>
    <w:rsid w:val="00AC58FF"/>
    <w:rsid w:val="00B974B8"/>
    <w:rsid w:val="00C4717F"/>
    <w:rsid w:val="00CE1919"/>
    <w:rsid w:val="00E1769D"/>
    <w:rsid w:val="00EA36E6"/>
    <w:rsid w:val="00F025DB"/>
    <w:rsid w:val="00FF7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7BF3E4"/>
  <w15:chartTrackingRefBased/>
  <w15:docId w15:val="{6E751EF6-4D15-484D-99C5-F4C61E5188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F025DB"/>
    <w:pPr>
      <w:widowControl w:val="0"/>
      <w:spacing w:after="0" w:line="240" w:lineRule="auto"/>
      <w:jc w:val="both"/>
    </w:pPr>
    <w:rPr>
      <w:kern w:val="2"/>
      <w:sz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47AF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SimSun" w:eastAsia="SimSun" w:hAnsi="SimSun" w:cs="SimSun"/>
      <w:kern w:val="0"/>
      <w:sz w:val="24"/>
      <w:szCs w:val="24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47AFD"/>
    <w:rPr>
      <w:rFonts w:ascii="SimSun" w:eastAsia="SimSun" w:hAnsi="SimSun" w:cs="SimSu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0233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5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3</Pages>
  <Words>495</Words>
  <Characters>282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Dazhi</dc:creator>
  <cp:keywords/>
  <dc:description/>
  <cp:lastModifiedBy>Wang Dazhi</cp:lastModifiedBy>
  <cp:revision>9</cp:revision>
  <dcterms:created xsi:type="dcterms:W3CDTF">2019-11-02T02:34:00Z</dcterms:created>
  <dcterms:modified xsi:type="dcterms:W3CDTF">2019-11-02T0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